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62" r:id="rId3"/>
    <p:sldId id="267" r:id="rId4"/>
    <p:sldId id="266" r:id="rId5"/>
    <p:sldId id="258" r:id="rId6"/>
    <p:sldId id="260" r:id="rId7"/>
    <p:sldId id="268" r:id="rId8"/>
    <p:sldId id="269" r:id="rId9"/>
    <p:sldId id="270" r:id="rId10"/>
    <p:sldId id="271" r:id="rId11"/>
    <p:sldId id="272" r:id="rId12"/>
    <p:sldId id="273" r:id="rId13"/>
    <p:sldId id="274" r:id="rId14"/>
    <p:sldId id="275" r:id="rId15"/>
    <p:sldId id="276" r:id="rId16"/>
    <p:sldId id="277" r:id="rId17"/>
    <p:sldId id="278" r:id="rId18"/>
    <p:sldId id="279" r:id="rId19"/>
    <p:sldId id="280" r:id="rId20"/>
    <p:sldId id="281" r:id="rId21"/>
    <p:sldId id="282" r:id="rId22"/>
    <p:sldId id="283" r:id="rId23"/>
    <p:sldId id="284" r:id="rId24"/>
    <p:sldId id="285" r:id="rId25"/>
    <p:sldId id="286" r:id="rId26"/>
    <p:sldId id="287" r:id="rId27"/>
    <p:sldId id="288" r:id="rId28"/>
    <p:sldId id="289" r:id="rId29"/>
    <p:sldId id="290" r:id="rId30"/>
    <p:sldId id="291" r:id="rId31"/>
    <p:sldId id="292" r:id="rId32"/>
    <p:sldId id="293" r:id="rId33"/>
    <p:sldId id="294" r:id="rId34"/>
    <p:sldId id="295" r:id="rId35"/>
    <p:sldId id="296" r:id="rId36"/>
    <p:sldId id="297" r:id="rId37"/>
    <p:sldId id="298" r:id="rId38"/>
    <p:sldId id="299" r:id="rId39"/>
    <p:sldId id="300" r:id="rId40"/>
    <p:sldId id="301" r:id="rId41"/>
    <p:sldId id="302" r:id="rId42"/>
    <p:sldId id="303" r:id="rId43"/>
    <p:sldId id="304" r:id="rId44"/>
    <p:sldId id="305" r:id="rId45"/>
    <p:sldId id="306" r:id="rId46"/>
    <p:sldId id="307" r:id="rId47"/>
    <p:sldId id="308" r:id="rId48"/>
    <p:sldId id="309" r:id="rId49"/>
    <p:sldId id="310" r:id="rId50"/>
    <p:sldId id="311" r:id="rId51"/>
    <p:sldId id="312" r:id="rId52"/>
    <p:sldId id="313" r:id="rId53"/>
    <p:sldId id="314" r:id="rId54"/>
    <p:sldId id="315" r:id="rId55"/>
    <p:sldId id="316" r:id="rId56"/>
    <p:sldId id="317" r:id="rId57"/>
    <p:sldId id="318" r:id="rId58"/>
    <p:sldId id="319" r:id="rId59"/>
    <p:sldId id="320" r:id="rId60"/>
    <p:sldId id="321" r:id="rId61"/>
    <p:sldId id="322" r:id="rId62"/>
    <p:sldId id="323" r:id="rId63"/>
    <p:sldId id="324" r:id="rId64"/>
    <p:sldId id="325" r:id="rId65"/>
    <p:sldId id="326" r:id="rId66"/>
    <p:sldId id="327" r:id="rId67"/>
    <p:sldId id="328" r:id="rId68"/>
    <p:sldId id="329" r:id="rId69"/>
    <p:sldId id="330" r:id="rId70"/>
    <p:sldId id="331" r:id="rId71"/>
    <p:sldId id="332" r:id="rId72"/>
    <p:sldId id="333" r:id="rId73"/>
    <p:sldId id="334" r:id="rId74"/>
    <p:sldId id="335" r:id="rId75"/>
    <p:sldId id="336" r:id="rId7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25" autoAdjust="0"/>
    <p:restoredTop sz="94660"/>
  </p:normalViewPr>
  <p:slideViewPr>
    <p:cSldViewPr snapToGrid="0">
      <p:cViewPr varScale="1">
        <p:scale>
          <a:sx n="66" d="100"/>
          <a:sy n="66" d="100"/>
        </p:scale>
        <p:origin x="116" y="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6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6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6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6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6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6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6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6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6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6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6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6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6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6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6/20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6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6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48A87A34-81AB-432B-8DAE-1953F412C126}" type="datetimeFigureOut">
              <a:rPr lang="en-US" dirty="0"/>
              <a:pPr/>
              <a:t>2/16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6" r:id="rId12"/>
    <p:sldLayoutId id="2147483663" r:id="rId13"/>
    <p:sldLayoutId id="2147483667" r:id="rId14"/>
    <p:sldLayoutId id="2147483668" r:id="rId15"/>
    <p:sldLayoutId id="2147483658" r:id="rId16"/>
    <p:sldLayoutId id="2147483659" r:id="rId17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7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3.e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4.emf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endParaRPr lang="cs-CZ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32688" y="6217920"/>
            <a:ext cx="31638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Petr Beňovský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60139932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METASTABLE ZON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81777" y="943276"/>
            <a:ext cx="101546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Metastabilit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 – a term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introduced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stwald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53915" y="1551685"/>
            <a:ext cx="6810375" cy="3876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471638" y="5640404"/>
            <a:ext cx="11444438" cy="1569660"/>
          </a:xfrm>
          <a:prstGeom prst="rect">
            <a:avLst/>
          </a:prstGeom>
          <a:gradFill>
            <a:gsLst>
              <a:gs pos="0">
                <a:schemeClr val="bg1">
                  <a:tint val="90000"/>
                  <a:lumMod val="110000"/>
                </a:schemeClr>
              </a:gs>
              <a:gs pos="100000">
                <a:schemeClr val="bg1">
                  <a:shade val="64000"/>
                  <a:lumMod val="88000"/>
                </a:schemeClr>
              </a:gs>
            </a:gsLst>
            <a:lin ang="5400000" scaled="0"/>
          </a:gradFill>
        </p:spPr>
        <p:txBody>
          <a:bodyPr wrap="square" rtlCol="0">
            <a:spAutoFit/>
          </a:bodyPr>
          <a:lstStyle/>
          <a:p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arson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A.R.; Black, S.N.;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lli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R. 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Trans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IChemE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 81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Part A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700 (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2003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dea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rea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rysta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growth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lread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orm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nuclei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265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METASTABLE ZO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98897" y="962526"/>
            <a:ext cx="1070329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Metastable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zone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width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– MZW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xer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influence on probability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eedi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ptions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etastabl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zon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width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epend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ype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easuremen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emperatur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gradient, presence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mpuritie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quipmen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geometry, use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ultrasoun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viscosit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solution,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tirri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mode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88851" y="3375289"/>
            <a:ext cx="3897630" cy="3326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18650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METASTABLE ZON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251284" y="962526"/>
            <a:ext cx="105011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olubilit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urv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etastabl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zon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etermination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CRYSTALLINE  (TECHNOBIS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2" descr="C:\Users\pbenovsky\Desktop\Work\Crystallization\Solubility\Crystalline picture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83232" y="2382742"/>
            <a:ext cx="4794504" cy="413756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790241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METASTABLE ZONE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60658" y="1033120"/>
            <a:ext cx="6406515" cy="5070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135782" y="6189044"/>
            <a:ext cx="104530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Tung, H-H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 Res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Dev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. 17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445 (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2013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3188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METASTABLE </a:t>
            </a:r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ZONE (AND WHAT NEXT?)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60658" y="1033120"/>
            <a:ext cx="6406515" cy="5070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135782" y="6189044"/>
            <a:ext cx="104530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Tung, H-H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 Res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Dev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. 17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445 (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2013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9622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INDUCTION TIM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24025" y="858087"/>
            <a:ext cx="107129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ul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roughl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rrelat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inetics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67209" y="1319752"/>
            <a:ext cx="6381941" cy="4762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770021" y="6294922"/>
            <a:ext cx="102509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angwa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K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Crystal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Growth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J.Wile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&amp;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on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2018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7862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TYPES OF CRYSTALLIZATION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0771" y="1126156"/>
            <a:ext cx="10799545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COOLING CRYSTALLIZATION</a:t>
            </a:r>
          </a:p>
          <a:p>
            <a:pPr marL="342900" indent="-342900"/>
            <a:endParaRPr lang="cs-CZ" dirty="0"/>
          </a:p>
          <a:p>
            <a:pPr marL="342900" indent="-342900">
              <a:buFont typeface="Arial" pitchFamily="34" charset="0"/>
              <a:buChar char="•"/>
            </a:pP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uitabl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moderately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high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olubl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ompound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– (100 – 300) g/l;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Positive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lop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olubility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urv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lop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olubility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urv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ufficiently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teep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342900" indent="-342900" algn="just">
              <a:buFont typeface="Arial" pitchFamily="34" charset="0"/>
              <a:buChar char="•"/>
            </a:pP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end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onten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solid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mixtur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hould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not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higher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an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30-35% (vol.);</a:t>
            </a:r>
          </a:p>
          <a:p>
            <a:pPr marL="342900" indent="-342900">
              <a:buFont typeface="Arial" pitchFamily="34" charset="0"/>
              <a:buChar char="•"/>
            </a:pPr>
            <a:endParaRPr lang="cs-CZ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deposit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caling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ould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blem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;  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Viscosity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solution;</a:t>
            </a:r>
          </a:p>
          <a:p>
            <a:pPr marL="342900" indent="-342900">
              <a:buFont typeface="Arial" pitchFamily="34" charset="0"/>
              <a:buChar char="•"/>
            </a:pPr>
            <a:endParaRPr lang="cs-CZ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Arial" pitchFamily="34" charset="0"/>
              <a:buChar char="•"/>
            </a:pP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During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ystem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NOT in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rmodynamic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equilibrium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, but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actual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oncentration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doe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not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differ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much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equilibrium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oncentration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yield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an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alculated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using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olubility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urve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342900" indent="-342900" algn="just">
              <a:buFont typeface="Arial" pitchFamily="34" charset="0"/>
              <a:buChar char="•"/>
            </a:pP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Yield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are limited by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olubility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ompound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lowes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emperatur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possibility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reproces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mother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liquor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199848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TYPES OF CRYSTALLIZATION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67891" y="1068404"/>
            <a:ext cx="11309684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2. EVAPORATIVE CRYSTALLIZATION</a:t>
            </a:r>
          </a:p>
          <a:p>
            <a:pPr algn="ctr"/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9388" indent="-179388" algn="just">
              <a:buFont typeface="Arial" pitchFamily="34" charset="0"/>
              <a:buChar char="•"/>
            </a:pP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elect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emperatur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ressur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ncentr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oth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iquor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nstan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182563" indent="-182563" algn="just">
              <a:buFont typeface="Arial" pitchFamily="34" charset="0"/>
              <a:buChar char="•"/>
            </a:pP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olubilit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lmos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independent on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ressur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so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a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eriv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olubilit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urv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tmospheric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ressur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182563" indent="-182563" algn="just">
              <a:buFont typeface="Arial" pitchFamily="34" charset="0"/>
              <a:buChar char="•"/>
            </a:pP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halleng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ul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ccumul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mpuritie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oth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iquor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yiel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limited by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axima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ccept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eve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mpuritie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oth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iquor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buFont typeface="Arial" pitchFamily="34" charset="0"/>
              <a:buChar char="•"/>
            </a:pP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100%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yiel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ul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ccomplish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182563" indent="-182563" algn="just">
              <a:buFont typeface="Arial" pitchFamily="34" charset="0"/>
              <a:buChar char="•"/>
            </a:pP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Yiel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ul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alculat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as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balance in a solution and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irectl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roportiona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as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vaporat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(s); </a:t>
            </a:r>
          </a:p>
          <a:p>
            <a:pPr marL="182563" indent="-182563" algn="just">
              <a:buFont typeface="Arial" pitchFamily="34" charset="0"/>
              <a:buChar char="•"/>
            </a:pP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ul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oderatel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highl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olubl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mpound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(100 – 300) g/l;</a:t>
            </a:r>
          </a:p>
          <a:p>
            <a:pPr marL="182563" indent="-182563" algn="just">
              <a:buFont typeface="Arial" pitchFamily="34" charset="0"/>
              <a:buChar char="•"/>
            </a:pP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ul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mpound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la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olubilit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urv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182563" indent="-182563" algn="just">
              <a:buFont typeface="Arial" pitchFamily="34" charset="0"/>
              <a:buChar char="•"/>
            </a:pP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mpound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not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tabl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tmospheric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iling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4456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TYPES OF CRYSTALLIZATION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47023" y="972152"/>
            <a:ext cx="10761044" cy="50475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3. PRECIPITATION</a:t>
            </a: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9388" indent="-179388" algn="just">
              <a:buFont typeface="Arial" pitchFamily="34" charset="0"/>
              <a:buChar char="•"/>
            </a:pP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case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mpound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very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low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olubilit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((0.001 – 1) g/l);</a:t>
            </a:r>
          </a:p>
          <a:p>
            <a:pPr marL="179388" indent="-179388" algn="just">
              <a:buFont typeface="Arial" pitchFamily="34" charset="0"/>
              <a:buChar char="•"/>
            </a:pP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wo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very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olubl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mpound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form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ogeth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very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low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olubilit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182563" indent="-182563">
              <a:buFont typeface="Arial" pitchFamily="34" charset="0"/>
              <a:buChar char="•"/>
            </a:pP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Very fast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182563" indent="-182563" algn="just">
              <a:buFont typeface="Arial" pitchFamily="34" charset="0"/>
              <a:buChar char="•"/>
            </a:pP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ncentratio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in solutio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very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low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, so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yield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a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etermined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nl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it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initi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ncentratio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182563" indent="-182563" algn="just">
              <a:buFont typeface="Arial" pitchFamily="34" charset="0"/>
              <a:buChar char="•"/>
            </a:pP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Mostl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morphou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materi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roduced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ifferen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olymorph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btained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using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ifferen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yp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089214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TYPES OF CRYSTALLIZATION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37398" y="1386037"/>
            <a:ext cx="11030551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4. ANTI-SOLVENT CRYSTALLIZATION</a:t>
            </a:r>
          </a:p>
          <a:p>
            <a:endParaRPr lang="cs-CZ" dirty="0"/>
          </a:p>
          <a:p>
            <a:endParaRPr lang="cs-CZ" dirty="0"/>
          </a:p>
          <a:p>
            <a:pPr>
              <a:buFont typeface="Arial" pitchFamily="34" charset="0"/>
              <a:buChar char="•"/>
            </a:pPr>
            <a:r>
              <a:rPr lang="cs-CZ" dirty="0"/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olubilit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mpoun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epend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ratio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ntisolven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9388" indent="-179388" algn="just">
              <a:buFont typeface="Arial" pitchFamily="34" charset="0"/>
              <a:buChar char="•"/>
            </a:pP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ddi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ntisolven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ilute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ixtur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ecreas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olubilit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houl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hav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high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mpac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a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ilu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ffec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9388" indent="-179388">
              <a:buFont typeface="Arial" pitchFamily="34" charset="0"/>
              <a:buChar char="•"/>
            </a:pP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82563" indent="-182563" algn="just">
              <a:buFont typeface="Arial" pitchFamily="34" charset="0"/>
              <a:buChar char="•"/>
            </a:pP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mpound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orm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hydrate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en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rovid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mpound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ow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numb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wat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olecul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rysta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attic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795586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213658" y="897775"/>
            <a:ext cx="97923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RYSTALLIZATION – DIFFERENT DEFINI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313411" y="2294313"/>
            <a:ext cx="10033462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r>
              <a:rPr lang="cs-CZ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32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3200" dirty="0" err="1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r>
              <a:rPr lang="cs-CZ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dirty="0" err="1">
                <a:latin typeface="Arial" panose="020B0604020202020204" pitchFamily="34" charset="0"/>
                <a:cs typeface="Arial" panose="020B0604020202020204" pitchFamily="34" charset="0"/>
              </a:rPr>
              <a:t>interconversion</a:t>
            </a:r>
            <a:r>
              <a:rPr lang="cs-CZ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dirty="0" err="1">
                <a:latin typeface="Arial" panose="020B0604020202020204" pitchFamily="34" charset="0"/>
                <a:cs typeface="Arial" panose="020B0604020202020204" pitchFamily="34" charset="0"/>
              </a:rPr>
              <a:t>first</a:t>
            </a:r>
            <a:r>
              <a:rPr lang="cs-CZ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dirty="0" err="1">
                <a:latin typeface="Arial" panose="020B0604020202020204" pitchFamily="34" charset="0"/>
                <a:cs typeface="Arial" panose="020B0604020202020204" pitchFamily="34" charset="0"/>
              </a:rPr>
              <a:t>order</a:t>
            </a:r>
            <a:r>
              <a:rPr lang="cs-CZ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dirty="0" err="1">
                <a:latin typeface="Arial" panose="020B0604020202020204" pitchFamily="34" charset="0"/>
                <a:cs typeface="Arial" panose="020B0604020202020204" pitchFamily="34" charset="0"/>
              </a:rPr>
              <a:t>dependent</a:t>
            </a:r>
            <a:r>
              <a:rPr lang="cs-CZ" sz="3200" dirty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3200" dirty="0" err="1">
                <a:latin typeface="Arial" panose="020B0604020202020204" pitchFamily="34" charset="0"/>
                <a:cs typeface="Arial" panose="020B0604020202020204" pitchFamily="34" charset="0"/>
              </a:rPr>
              <a:t>two</a:t>
            </a:r>
            <a:r>
              <a:rPr lang="cs-CZ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dirty="0" err="1">
                <a:latin typeface="Arial" panose="020B0604020202020204" pitchFamily="34" charset="0"/>
                <a:cs typeface="Arial" panose="020B0604020202020204" pitchFamily="34" charset="0"/>
              </a:rPr>
              <a:t>parameters</a:t>
            </a:r>
            <a:r>
              <a:rPr lang="cs-CZ" sz="32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3200" dirty="0" err="1">
                <a:latin typeface="Arial" panose="020B0604020202020204" pitchFamily="34" charset="0"/>
                <a:cs typeface="Arial" panose="020B0604020202020204" pitchFamily="34" charset="0"/>
              </a:rPr>
              <a:t>concentration</a:t>
            </a:r>
            <a:r>
              <a:rPr lang="cs-CZ" sz="32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3200" dirty="0" err="1">
                <a:latin typeface="Arial" panose="020B0604020202020204" pitchFamily="34" charset="0"/>
                <a:cs typeface="Arial" panose="020B0604020202020204" pitchFamily="34" charset="0"/>
              </a:rPr>
              <a:t>structure</a:t>
            </a:r>
            <a:endParaRPr lang="cs-CZ"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dirty="0"/>
          </a:p>
        </p:txBody>
      </p:sp>
      <p:sp>
        <p:nvSpPr>
          <p:cNvPr id="8" name="TextBox 7"/>
          <p:cNvSpPr txBox="1"/>
          <p:nvPr/>
        </p:nvSpPr>
        <p:spPr>
          <a:xfrm>
            <a:off x="4937760" y="4380807"/>
            <a:ext cx="106402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cs-CZ" sz="9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1646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SUPERSATURATION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21895" y="1328286"/>
            <a:ext cx="11194181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itu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wher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r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more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mpoun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in a solution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a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quilibrium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tat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und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articula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ndition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rysta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growth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ccu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upersaturat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olution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egre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upersatur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285750" indent="-285750" algn="just">
              <a:buFontTx/>
              <a:buChar char="-"/>
            </a:pP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athematica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xpression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vailabl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ifficul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emandi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ge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rrespondi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data;</a:t>
            </a:r>
          </a:p>
          <a:p>
            <a:pPr marL="285750" indent="-285750" algn="just">
              <a:buFontTx/>
              <a:buChar char="-"/>
            </a:pP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ractica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xpress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egre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upersatur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bas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asil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vailabl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xperimenta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value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marL="285750" indent="-285750">
              <a:buFontTx/>
              <a:buChar char="-"/>
            </a:pP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82563" indent="-182563"/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High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upersatur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a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ea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gglomer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orm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solid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6037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SUPERSATURATION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21895" y="1328286"/>
            <a:ext cx="11194181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itu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wher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r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more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mpoun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in a solution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a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quilibrium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tat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und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articula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ndition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rysta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growth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ccu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upersaturat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olution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egre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upersatur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285750" indent="-285750" algn="just">
              <a:buFontTx/>
              <a:buChar char="-"/>
            </a:pP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athematica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xpression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vailabl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ifficul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emandi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ge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rrespondi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data;</a:t>
            </a:r>
          </a:p>
          <a:p>
            <a:pPr marL="285750" indent="-285750" algn="just">
              <a:buFontTx/>
              <a:buChar char="-"/>
            </a:pP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ractica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xpress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egre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upersatur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bas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asil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vailabl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xperimenta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value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marL="285750" indent="-285750">
              <a:buFontTx/>
              <a:buChar char="-"/>
            </a:pP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82563" indent="-182563"/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High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upersatur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a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ea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gglomer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orm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solid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r>
              <a:rPr lang="cs-CZ" sz="240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0036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UPERSATURATION</a:t>
            </a:r>
          </a:p>
          <a:p>
            <a:pPr algn="ctr"/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RACTICAL EXPRESSIONS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37034" y="1257300"/>
            <a:ext cx="9486900" cy="560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8863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UPERSATURATION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18260" y="1066976"/>
            <a:ext cx="4816983" cy="4324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334957" y="2026586"/>
            <a:ext cx="2592858" cy="801428"/>
          </a:xfrm>
          <a:prstGeom prst="rect">
            <a:avLst/>
          </a:prstGeom>
          <a:noFill/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334957" y="2915663"/>
            <a:ext cx="2592858" cy="754286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350536" y="5479166"/>
            <a:ext cx="1155243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G =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growth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rat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 k</a:t>
            </a:r>
            <a:r>
              <a:rPr lang="cs-CZ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growth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rat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nstan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 g =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growth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rd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usuall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1-2); 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∆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C =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upersatur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 B =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rat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cs-CZ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rat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nstan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b =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rd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usuall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5-10)</a:t>
            </a:r>
          </a:p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166139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THERMODYNAMIC MODELS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92818" y="998270"/>
            <a:ext cx="7696200" cy="541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63891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SUPERSATURATION – PRACTICAL EXAMPLE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77516" y="1905802"/>
            <a:ext cx="1078992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3200" dirty="0" err="1">
                <a:latin typeface="Arial" panose="020B0604020202020204" pitchFamily="34" charset="0"/>
                <a:cs typeface="Arial" panose="020B0604020202020204" pitchFamily="34" charset="0"/>
              </a:rPr>
              <a:t>Malwade</a:t>
            </a:r>
            <a:r>
              <a:rPr lang="cs-CZ" sz="3200" dirty="0">
                <a:latin typeface="Arial" panose="020B0604020202020204" pitchFamily="34" charset="0"/>
                <a:cs typeface="Arial" panose="020B0604020202020204" pitchFamily="34" charset="0"/>
              </a:rPr>
              <a:t>, C.R.; </a:t>
            </a:r>
            <a:r>
              <a:rPr lang="cs-CZ" sz="3200" dirty="0" err="1">
                <a:latin typeface="Arial" panose="020B0604020202020204" pitchFamily="34" charset="0"/>
                <a:cs typeface="Arial" panose="020B0604020202020204" pitchFamily="34" charset="0"/>
              </a:rPr>
              <a:t>Qu</a:t>
            </a:r>
            <a:r>
              <a:rPr lang="cs-CZ" sz="3200" dirty="0">
                <a:latin typeface="Arial" panose="020B0604020202020204" pitchFamily="34" charset="0"/>
                <a:cs typeface="Arial" panose="020B0604020202020204" pitchFamily="34" charset="0"/>
              </a:rPr>
              <a:t>, H. </a:t>
            </a:r>
            <a:r>
              <a:rPr lang="cs-CZ" sz="3200" i="1" dirty="0" err="1"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cs-CZ" sz="32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3200" i="1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3200" i="1" dirty="0">
                <a:latin typeface="Arial" panose="020B0604020202020204" pitchFamily="34" charset="0"/>
                <a:cs typeface="Arial" panose="020B0604020202020204" pitchFamily="34" charset="0"/>
              </a:rPr>
              <a:t> Res. </a:t>
            </a:r>
            <a:r>
              <a:rPr lang="cs-CZ" sz="3200" i="1" dirty="0" err="1">
                <a:latin typeface="Arial" panose="020B0604020202020204" pitchFamily="34" charset="0"/>
                <a:cs typeface="Arial" panose="020B0604020202020204" pitchFamily="34" charset="0"/>
              </a:rPr>
              <a:t>Dev</a:t>
            </a:r>
            <a:r>
              <a:rPr lang="cs-CZ" sz="3200" i="1" dirty="0">
                <a:latin typeface="Arial" panose="020B0604020202020204" pitchFamily="34" charset="0"/>
                <a:cs typeface="Arial" panose="020B0604020202020204" pitchFamily="34" charset="0"/>
              </a:rPr>
              <a:t>. 22</a:t>
            </a:r>
            <a:r>
              <a:rPr lang="cs-CZ" sz="3200" dirty="0">
                <a:latin typeface="Arial" panose="020B0604020202020204" pitchFamily="34" charset="0"/>
                <a:cs typeface="Arial" panose="020B0604020202020204" pitchFamily="34" charset="0"/>
              </a:rPr>
              <a:t>, 697 (</a:t>
            </a:r>
            <a:r>
              <a:rPr lang="cs-CZ" sz="3200" b="1" dirty="0">
                <a:latin typeface="Arial" panose="020B0604020202020204" pitchFamily="34" charset="0"/>
                <a:cs typeface="Arial" panose="020B0604020202020204" pitchFamily="34" charset="0"/>
              </a:rPr>
              <a:t>2018</a:t>
            </a:r>
            <a:r>
              <a:rPr lang="cs-CZ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6008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04261" y="858087"/>
            <a:ext cx="11482939" cy="5847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r>
              <a:rPr lang="cs-CZ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control</a:t>
            </a:r>
            <a:r>
              <a:rPr lang="cs-CZ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essential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btaining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desired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polymorph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particl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iz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distribution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/>
            <a:endParaRPr lang="cs-CZ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Homogeneous</a:t>
            </a:r>
            <a:r>
              <a:rPr lang="cs-CZ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primary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285750" indent="-285750" algn="just">
              <a:buFontTx/>
              <a:buChar char="-"/>
            </a:pP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New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formed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by a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tatistical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fluctuation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entitie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dissolved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ompound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agglomerat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r>
              <a:rPr lang="cs-CZ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Heterogeneous</a:t>
            </a:r>
            <a:r>
              <a:rPr lang="cs-CZ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primary</a:t>
            </a:r>
            <a:r>
              <a:rPr lang="cs-CZ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endParaRPr lang="cs-CZ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82563" indent="-182563" algn="just">
              <a:buFontTx/>
              <a:buChar char="-"/>
            </a:pP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New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formed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presence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iny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invisibl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particle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dus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impuritie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/>
            <a:r>
              <a:rPr lang="cs-CZ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Secondary</a:t>
            </a:r>
            <a:r>
              <a:rPr lang="cs-CZ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endParaRPr lang="cs-CZ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82563" indent="-182563" algn="just">
              <a:buFontTx/>
              <a:buChar char="-"/>
            </a:pP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upersaturated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solution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already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ontain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rystal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rystallized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ompound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nly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bserved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mechanism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ooling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evaporativ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already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presen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rystal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ir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growth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decreas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valu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upersaturation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exten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primary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ruled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); </a:t>
            </a:r>
          </a:p>
          <a:p>
            <a:pPr marL="182563" indent="-182563" algn="just">
              <a:buFontTx/>
              <a:buChar char="-"/>
            </a:pPr>
            <a:endParaRPr lang="cs-CZ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200" b="1" dirty="0">
                <a:latin typeface="Arial" panose="020B0604020202020204" pitchFamily="34" charset="0"/>
                <a:cs typeface="Arial" panose="020B0604020202020204" pitchFamily="34" charset="0"/>
              </a:rPr>
              <a:t>Cluster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formation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ombination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detachmen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particular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entitie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a dissolved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ompound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ubsequen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ombination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luster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– cluster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oncentration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much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lower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an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oncentration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dissolved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ompound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 – </a:t>
            </a:r>
            <a:r>
              <a:rPr lang="cs-CZ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critical</a:t>
            </a:r>
            <a:r>
              <a:rPr lang="cs-CZ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size</a:t>
            </a:r>
            <a:r>
              <a:rPr lang="cs-CZ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usters</a:t>
            </a:r>
            <a:endParaRPr lang="cs-CZ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0180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87141" y="1087655"/>
            <a:ext cx="10597415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Homogeneou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racticall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very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rar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xtremel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ifficul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remov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majority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us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article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) –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refor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ostl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tart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heterogeneou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echanism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/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Induction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a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s a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easur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endenc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ystem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remai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etastabl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tat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refor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a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etermin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etastabilit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limit ;</a:t>
            </a:r>
          </a:p>
          <a:p>
            <a:pPr algn="just"/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nduc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ul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stim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rate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generall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require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relativel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arg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moun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nerg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roceed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better in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highl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versaturat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olution.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5837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29585" y="1046996"/>
            <a:ext cx="7630001" cy="5480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87289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93802" y="858087"/>
            <a:ext cx="7579043" cy="59905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08141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221971" y="390699"/>
            <a:ext cx="97923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RYSTALLIZATION – DIFFERENT DEFINI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2" descr="C:\Users\pbenovsky\Desktop\caveofcrystals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60181" y="3222779"/>
            <a:ext cx="6096000" cy="3429000"/>
          </a:xfrm>
          <a:prstGeom prst="rect">
            <a:avLst/>
          </a:prstGeom>
          <a:noFill/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576" y="1412776"/>
            <a:ext cx="1695687" cy="181000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801389" y="1504604"/>
            <a:ext cx="8811491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natural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rtifici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which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 solid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form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wher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tom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molecul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highl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rganized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into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tructur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know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s a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ryst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111954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CRYSTAL GROWTH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12269" y="1068404"/>
            <a:ext cx="11136429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most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importan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factor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influencing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ryst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growth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upersaturation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mbient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(melt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solution?)</a:t>
            </a:r>
          </a:p>
          <a:p>
            <a:pPr>
              <a:buFont typeface="Arial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interactio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energ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betwee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dissolved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mpound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presence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impurities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ryst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growth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at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epend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iz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rystal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mall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rystal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grow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low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to a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ertai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limit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iz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a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larg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stals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4425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CRYSTAL GROWTH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04774" y="753179"/>
            <a:ext cx="60061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OSTWALD 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RIPENING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73768" y="1276399"/>
            <a:ext cx="1098242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henomen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bserv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in solid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olution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iqui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ol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escribe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hang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nhomogeneou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tructur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v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.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.,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mal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rystal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sol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article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issolv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and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redeposi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nto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arg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rystal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sol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article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issolu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mal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rystal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sol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article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redeposi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dissolved species on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urfac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arg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rystal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sol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article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wa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irs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escrib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by Wilhelm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stwal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in 1896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 descr="C:\Users\pbenovsky\Desktop\Work\Crystallization\Icecream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7523" y="3846429"/>
            <a:ext cx="3528392" cy="2286000"/>
          </a:xfrm>
          <a:prstGeom prst="rect">
            <a:avLst/>
          </a:prstGeom>
          <a:noFill/>
        </p:spPr>
      </p:pic>
      <p:pic>
        <p:nvPicPr>
          <p:cNvPr id="7" name="Picture 6" descr="C:\Users\pbenovsky\Desktop\Work\Crystallization\Pastis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865193" y="3584723"/>
            <a:ext cx="2943977" cy="298618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269106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CRYSTAL GROWTH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9015" y="933651"/>
            <a:ext cx="112711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xampl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stwal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ripeni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utiliz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odific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articl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iz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istribu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012991"/>
              </p:ext>
            </p:extLst>
          </p:nvPr>
        </p:nvGraphicFramePr>
        <p:xfrm>
          <a:off x="4084971" y="1519380"/>
          <a:ext cx="4391025" cy="200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r:id="rId3" imgW="3254909" imgH="1485591" progId="">
                  <p:embed/>
                </p:oleObj>
              </mc:Choice>
              <mc:Fallback>
                <p:oleObj r:id="rId3" imgW="3254909" imgH="1485591" progId="">
                  <p:embed/>
                  <p:pic>
                    <p:nvPicPr>
                      <p:cNvPr id="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971" y="1519380"/>
                        <a:ext cx="4391025" cy="200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39014" y="3524393"/>
            <a:ext cx="11271183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roblem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salt (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tric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ontro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wate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onten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 algn="just"/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Free base and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uccinic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cid dissolved in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wate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/acetone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mixtur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lowe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moun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cetone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a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requir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45 </a:t>
            </a:r>
            <a:r>
              <a:rPr 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C,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filter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rough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1 µm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filte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acetone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dd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requir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ratio; </a:t>
            </a:r>
          </a:p>
          <a:p>
            <a:pPr algn="just"/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low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tirring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ooling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to 43 </a:t>
            </a:r>
            <a:r>
              <a:rPr 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C,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eeding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1%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tirr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t43 </a:t>
            </a:r>
            <a:r>
              <a:rPr 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C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2 h and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ool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to 20 </a:t>
            </a:r>
            <a:r>
              <a:rPr 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C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ve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1 h.</a:t>
            </a:r>
          </a:p>
          <a:p>
            <a:pPr algn="just"/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mixtur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wa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gai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heat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to 38 </a:t>
            </a:r>
            <a:r>
              <a:rPr 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C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ve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1 h,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lowl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tirr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1 h and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ool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dow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to 33 </a:t>
            </a:r>
            <a:r>
              <a:rPr 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C in 3 h and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ycle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repeat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imila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mode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re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ime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By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i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pproach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PSD (100-200) µm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instea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rigina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(10-15) µm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wa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btain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2387" y="6381549"/>
            <a:ext cx="115021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Brown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Ripi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D.H. </a:t>
            </a:r>
            <a:r>
              <a:rPr lang="cs-CZ" sz="2000" i="1" dirty="0">
                <a:latin typeface="Arial" panose="020B0604020202020204" pitchFamily="34" charset="0"/>
                <a:cs typeface="Arial" panose="020B0604020202020204" pitchFamily="34" charset="0"/>
              </a:rPr>
              <a:t>et a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cs-CZ" sz="20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000" i="1" dirty="0">
                <a:latin typeface="Arial" panose="020B0604020202020204" pitchFamily="34" charset="0"/>
                <a:cs typeface="Arial" panose="020B0604020202020204" pitchFamily="34" charset="0"/>
              </a:rPr>
              <a:t> Res. </a:t>
            </a:r>
            <a:r>
              <a:rPr lang="cs-CZ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Dev</a:t>
            </a:r>
            <a:r>
              <a:rPr lang="cs-CZ" sz="2000" i="1" dirty="0">
                <a:latin typeface="Arial" panose="020B0604020202020204" pitchFamily="34" charset="0"/>
                <a:cs typeface="Arial" panose="020B0604020202020204" pitchFamily="34" charset="0"/>
              </a:rPr>
              <a:t>. 9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440 (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2005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6908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CRYSTAL GROWTH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49154" y="1299411"/>
            <a:ext cx="1033753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ractic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exampl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ryst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healing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da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, L.; Sirota, E.;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t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, A. </a:t>
            </a:r>
            <a:r>
              <a:rPr lang="cs-CZ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 Res. </a:t>
            </a:r>
            <a:r>
              <a:rPr lang="cs-CZ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Dev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. 22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, 1131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2018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6003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SEEDING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1" descr="C:\Users\pbenovsky\Desktop\Work\Crystallization\Sower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447746" y="1274117"/>
            <a:ext cx="5976938" cy="47625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55165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SEEDING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95149" y="1232034"/>
            <a:ext cx="10818796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ai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reason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eedi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uri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9388" indent="-179388" algn="just">
              <a:buFont typeface="Arial" pitchFamily="34" charset="0"/>
              <a:buChar char="•"/>
            </a:pP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niti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ystem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wher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ifficul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wher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ystem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en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i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buFont typeface="Arial" pitchFamily="34" charset="0"/>
              <a:buChar char="•"/>
            </a:pP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9388" indent="-179388" algn="just">
              <a:buFont typeface="Arial" pitchFamily="34" charset="0"/>
              <a:buChar char="•"/>
            </a:pP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articl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iz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istribu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ntro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im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ge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arg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rystal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narrow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articl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iz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istribu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buFont typeface="Arial" pitchFamily="34" charset="0"/>
              <a:buChar char="•"/>
            </a:pP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9388" indent="-179388" algn="just">
              <a:buFont typeface="Arial" pitchFamily="34" charset="0"/>
              <a:buChar char="•"/>
            </a:pP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limin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ncrust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cali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aus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pontaneou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and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lso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repar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esir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olymorph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buFont typeface="Arial" pitchFamily="34" charset="0"/>
              <a:buChar char="•"/>
            </a:pP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repar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 single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rysta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2630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SEEDING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48640" y="1010652"/>
            <a:ext cx="11155680" cy="56015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pera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oul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rincipall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influence:</a:t>
            </a:r>
          </a:p>
          <a:p>
            <a:pPr algn="just"/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Arial" pitchFamily="34" charset="0"/>
              <a:buChar char="•"/>
            </a:pP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rogres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Arial" pitchFamily="34" charset="0"/>
              <a:buChar char="•"/>
            </a:pP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urity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Arial" pitchFamily="34" charset="0"/>
              <a:buChar char="•"/>
            </a:pP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articl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iz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distribu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Arial" pitchFamily="34" charset="0"/>
              <a:buChar char="•"/>
            </a:pP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urfac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rea</a:t>
            </a:r>
          </a:p>
          <a:p>
            <a:pPr algn="just">
              <a:buFont typeface="Arial" pitchFamily="34" charset="0"/>
              <a:buChar char="•"/>
            </a:pP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rderlines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les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disorder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in a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ysta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lattic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algn="just">
              <a:buFont typeface="Arial" pitchFamily="34" charset="0"/>
              <a:buChar char="•"/>
            </a:pP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olymorphism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Arial" pitchFamily="34" charset="0"/>
              <a:buChar char="•"/>
            </a:pP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rat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Arial" pitchFamily="34" charset="0"/>
              <a:buChar char="•"/>
            </a:pP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Bas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on many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experiment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wa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bserv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verifi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without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seeding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bou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30 – 50%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quickl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recipitat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solution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during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spontaneous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u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very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larg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numbe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in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ystal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form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broa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articl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iz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distribu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ubsequentl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ossibl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ysta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growth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ccur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urfac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these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in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ystal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depending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oncentra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). </a:t>
            </a:r>
          </a:p>
          <a:p>
            <a:pPr algn="just"/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Idea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ddit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ysta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eed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which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(and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nl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r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ysta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growth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ccur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numbe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ystal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u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remain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am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s in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beginning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600279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SEEDING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25642" y="858087"/>
            <a:ext cx="11078678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Very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importan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pera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rincipall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influence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variou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ttribute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solid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DEVIL IS HIDDEN IN DETAILS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moun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e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e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loading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articl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iz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distribu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e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a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dramaticall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ffec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resul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Generall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los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idea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e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region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lowe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versatura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and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u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eliminat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rimar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econdar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Bas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ssump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no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rimar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econdar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ccur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numbe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ystal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am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s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numbe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e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ystal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(on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ever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e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ysta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dditiona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deposit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solid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materia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ccumulat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 algn="just"/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cs-CZ" sz="2000" b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seed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loading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ratio</a:t>
            </a:r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643351" y="5095630"/>
            <a:ext cx="5633143" cy="133257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746790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SEEDING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90889" y="760395"/>
            <a:ext cx="11213431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oreticall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esir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articl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iz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ossibl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alculat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e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articl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iz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(direct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ropors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racticall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r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ertai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imitation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82563" indent="-182563" algn="just">
              <a:buFont typeface="Arial" pitchFamily="34" charset="0"/>
              <a:buChar char="•"/>
            </a:pP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case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cs-CZ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oo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ow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nsufficien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e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oadi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mal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urfac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rea →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ead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arg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versatur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rimar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econdar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→ not robust and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mal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articl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iz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requen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gglomer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buFont typeface="Arial" pitchFamily="34" charset="0"/>
              <a:buChar char="•"/>
            </a:pP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82563" indent="-182563" algn="just">
              <a:buFont typeface="Arial" pitchFamily="34" charset="0"/>
              <a:buChar char="•"/>
            </a:pP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case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cs-CZ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oo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high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xcessiv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e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oadi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→ not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conomica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182563" indent="-182563">
              <a:buFont typeface="Arial" pitchFamily="34" charset="0"/>
              <a:buChar char="•"/>
            </a:pP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82563" indent="-182563"/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CRITICAL SEED LOADING RATIO C</a:t>
            </a:r>
            <a:r>
              <a:rPr lang="cs-CZ" sz="24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sz="24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82563" indent="-182563" algn="just"/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owes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ossibl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e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oadi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which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no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ccurs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82563" indent="-182563" algn="just"/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Whe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cs-CZ" sz="24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sz="24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unimoda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articl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iz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istribu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btain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regardles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emperatur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gradient,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yiel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volum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rystalliz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und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ircumstance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no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rimar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econdar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ccur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ow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versatur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aintaine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5009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SEEDING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139166" y="2715479"/>
            <a:ext cx="479169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3200" b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cs-CZ" sz="32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sz="32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cs-CZ" sz="3200" b="1" dirty="0">
                <a:latin typeface="Arial" panose="020B0604020202020204" pitchFamily="34" charset="0"/>
                <a:cs typeface="Arial" panose="020B0604020202020204" pitchFamily="34" charset="0"/>
              </a:rPr>
              <a:t> = 2,17 x 10</a:t>
            </a:r>
            <a:r>
              <a:rPr lang="cs-CZ" sz="32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-6</a:t>
            </a:r>
            <a:r>
              <a:rPr lang="cs-CZ" sz="3200" b="1" dirty="0">
                <a:latin typeface="Arial" panose="020B0604020202020204" pitchFamily="34" charset="0"/>
                <a:cs typeface="Arial" panose="020B0604020202020204" pitchFamily="34" charset="0"/>
              </a:rPr>
              <a:t> x L</a:t>
            </a:r>
            <a:r>
              <a:rPr lang="cs-CZ" sz="32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SEED</a:t>
            </a:r>
            <a:r>
              <a:rPr lang="cs-CZ" sz="32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cs-CZ" sz="3200" b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87622" y="908718"/>
            <a:ext cx="4859274" cy="4341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885524" y="5573027"/>
                <a:ext cx="6602931" cy="6127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1" i="1">
                          <a:latin typeface="Cambria Math" panose="02040503050406030204" pitchFamily="18" charset="0"/>
                        </a:rPr>
                        <m:t>𝑺𝑬𝑬𝑫</m:t>
                      </m:r>
                      <m:r>
                        <a:rPr lang="cs-CZ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cs-CZ" b="1" i="1">
                          <a:latin typeface="Cambria Math" panose="02040503050406030204" pitchFamily="18" charset="0"/>
                        </a:rPr>
                        <m:t>𝑳𝑶𝑨𝑫𝑰𝑵𝑮</m:t>
                      </m:r>
                      <m:r>
                        <a:rPr lang="cs-CZ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b="1" i="1">
                          <a:latin typeface="Cambria Math" panose="02040503050406030204" pitchFamily="18" charset="0"/>
                        </a:rPr>
                        <m:t>𝐂𝐑𝐘𝐒𝐓𝐀𝐋</m:t>
                      </m:r>
                      <m:r>
                        <a:rPr lang="cs-CZ" b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cs-CZ" b="1" i="1">
                          <a:latin typeface="Cambria Math" panose="02040503050406030204" pitchFamily="18" charset="0"/>
                        </a:rPr>
                        <m:t>𝐌𝐀𝐒𝐒</m:t>
                      </m:r>
                      <m:r>
                        <a:rPr lang="cs-CZ" b="1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cs-CZ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cs-CZ" b="1" i="1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cs-CZ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cs-CZ" b="1" i="1">
                              <a:latin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cs-CZ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cs-CZ" b="1" i="1">
                                  <a:latin typeface="Cambria Math" panose="02040503050406030204" pitchFamily="18" charset="0"/>
                                </a:rPr>
                                <m:t>𝑺𝑰𝒁𝑬</m:t>
                              </m:r>
                              <m:r>
                                <a:rPr lang="cs-CZ" b="1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cs-CZ" b="1" i="1">
                                  <a:latin typeface="Cambria Math" panose="02040503050406030204" pitchFamily="18" charset="0"/>
                                </a:rPr>
                                <m:t>𝑶𝑭</m:t>
                              </m:r>
                              <m:r>
                                <a:rPr lang="cs-CZ" b="1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cs-CZ" b="1" i="1">
                                  <a:latin typeface="Cambria Math" panose="02040503050406030204" pitchFamily="18" charset="0"/>
                                </a:rPr>
                                <m:t>𝑺𝑬𝑬𝑫</m:t>
                              </m:r>
                            </m:num>
                            <m:den>
                              <m:r>
                                <a:rPr lang="cs-CZ" b="1" i="1">
                                  <a:latin typeface="Cambria Math" panose="02040503050406030204" pitchFamily="18" charset="0"/>
                                </a:rPr>
                                <m:t>𝑺𝑰𝒁𝑬</m:t>
                              </m:r>
                              <m:r>
                                <a:rPr lang="cs-CZ" b="1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cs-CZ" b="1" i="1">
                                  <a:latin typeface="Cambria Math" panose="02040503050406030204" pitchFamily="18" charset="0"/>
                                </a:rPr>
                                <m:t>𝑶𝑭</m:t>
                              </m:r>
                              <m:r>
                                <a:rPr lang="cs-CZ" b="1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cs-CZ" b="1" i="1">
                                  <a:latin typeface="Cambria Math" panose="02040503050406030204" pitchFamily="18" charset="0"/>
                                </a:rPr>
                                <m:t>𝑪𝑹𝒀𝑺𝑻𝑨𝑳𝑺</m:t>
                              </m:r>
                            </m:den>
                          </m:f>
                          <m:r>
                            <a:rPr lang="cs-CZ" b="1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cs-CZ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p>
                      </m:sSup>
                    </m:oMath>
                  </m:oMathPara>
                </a14:m>
                <a:endParaRPr lang="cs-CZ" b="1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524" y="5573027"/>
                <a:ext cx="6602931" cy="6127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7734247" y="5694727"/>
            <a:ext cx="41966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err="1">
                <a:latin typeface="Cambria Math" pitchFamily="18" charset="0"/>
                <a:ea typeface="Calibri" pitchFamily="34" charset="0"/>
                <a:cs typeface="Times New Roman" pitchFamily="18" charset="0"/>
              </a:rPr>
              <a:t>i</a:t>
            </a:r>
            <a:r>
              <a:rPr lang="en-US" b="1" dirty="0">
                <a:latin typeface="Cambria Math" pitchFamily="18" charset="0"/>
                <a:ea typeface="Calibri" pitchFamily="34" charset="0"/>
                <a:cs typeface="Times New Roman" pitchFamily="18" charset="0"/>
              </a:rPr>
              <a:t> = 1 (</a:t>
            </a:r>
            <a:r>
              <a:rPr lang="cs-CZ" b="1" dirty="0" err="1">
                <a:latin typeface="Cambria Math" pitchFamily="18" charset="0"/>
                <a:ea typeface="Calibri" pitchFamily="34" charset="0"/>
                <a:cs typeface="Times New Roman" pitchFamily="18" charset="0"/>
              </a:rPr>
              <a:t>needles</a:t>
            </a:r>
            <a:r>
              <a:rPr lang="en-US" b="1" dirty="0">
                <a:latin typeface="Cambria Math" pitchFamily="18" charset="0"/>
                <a:ea typeface="Calibri" pitchFamily="34" charset="0"/>
                <a:cs typeface="Times New Roman" pitchFamily="18" charset="0"/>
              </a:rPr>
              <a:t>), 2 (</a:t>
            </a:r>
            <a:r>
              <a:rPr lang="cs-CZ" b="1" dirty="0" err="1">
                <a:latin typeface="Cambria Math" pitchFamily="18" charset="0"/>
                <a:ea typeface="Calibri" pitchFamily="34" charset="0"/>
                <a:cs typeface="Times New Roman" pitchFamily="18" charset="0"/>
              </a:rPr>
              <a:t>plates</a:t>
            </a:r>
            <a:r>
              <a:rPr lang="en-US" b="1" dirty="0">
                <a:latin typeface="Cambria Math" pitchFamily="18" charset="0"/>
                <a:ea typeface="Calibri" pitchFamily="34" charset="0"/>
                <a:cs typeface="Times New Roman" pitchFamily="18" charset="0"/>
              </a:rPr>
              <a:t>) </a:t>
            </a:r>
            <a:r>
              <a:rPr lang="cs-CZ" b="1" dirty="0" err="1">
                <a:latin typeface="Cambria Math" pitchFamily="18" charset="0"/>
                <a:ea typeface="Calibri" pitchFamily="34" charset="0"/>
                <a:cs typeface="Times New Roman" pitchFamily="18" charset="0"/>
              </a:rPr>
              <a:t>or</a:t>
            </a:r>
            <a:r>
              <a:rPr lang="en-US" b="1" dirty="0">
                <a:latin typeface="Cambria Math" pitchFamily="18" charset="0"/>
                <a:ea typeface="Calibri" pitchFamily="34" charset="0"/>
                <a:cs typeface="Times New Roman" pitchFamily="18" charset="0"/>
              </a:rPr>
              <a:t> 3 (</a:t>
            </a:r>
            <a:r>
              <a:rPr lang="cs-CZ" b="1" dirty="0" err="1">
                <a:latin typeface="Cambria Math" pitchFamily="18" charset="0"/>
                <a:ea typeface="Calibri" pitchFamily="34" charset="0"/>
                <a:cs typeface="Times New Roman" pitchFamily="18" charset="0"/>
              </a:rPr>
              <a:t>cubes</a:t>
            </a:r>
            <a:r>
              <a:rPr lang="en-US" b="1" dirty="0" smtClean="0">
                <a:latin typeface="Cambria Math" pitchFamily="18" charset="0"/>
                <a:ea typeface="Calibri" pitchFamily="34" charset="0"/>
                <a:cs typeface="Times New Roman" pitchFamily="18" charset="0"/>
              </a:rPr>
              <a:t>)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952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07909" y="245097"/>
            <a:ext cx="87009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QUILIBRIUM STATES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78730" y="1004550"/>
            <a:ext cx="11019934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PHASE DIAGRAMS</a:t>
            </a:r>
          </a:p>
          <a:p>
            <a:pPr marL="179388" indent="-179388" algn="just">
              <a:buFont typeface="Arial" pitchFamily="34" charset="0"/>
              <a:buChar char="•"/>
            </a:pP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a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help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elec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metho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yiel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determina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 and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emperatur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179388" indent="-179388" algn="just">
              <a:buFont typeface="Arial" pitchFamily="34" charset="0"/>
              <a:buChar char="•"/>
            </a:pP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upersatura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oncentra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ompoun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in solution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highe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a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equilibrium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179388" indent="-179388" algn="just">
              <a:buFont typeface="Arial" pitchFamily="34" charset="0"/>
              <a:buChar char="•"/>
            </a:pP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Degre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persaturatio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driving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forc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ysta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growth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179388" indent="-179388" algn="just">
              <a:buFont typeface="Arial" pitchFamily="34" charset="0"/>
              <a:buChar char="•"/>
            </a:pP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UBILITY CURVES</a:t>
            </a:r>
          </a:p>
          <a:p>
            <a:pPr algn="just"/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van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’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Hof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equa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idea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olution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61772" y="3856883"/>
            <a:ext cx="2543175" cy="742950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847023" y="5033913"/>
            <a:ext cx="1097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Unfortunatel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most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olution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diffe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idea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olution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alculat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olubilitie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am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ompound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differen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diffe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 lot </a:t>
            </a:r>
          </a:p>
        </p:txBody>
      </p:sp>
      <p:sp>
        <p:nvSpPr>
          <p:cNvPr id="9" name="Right Arrow 8"/>
          <p:cNvSpPr/>
          <p:nvPr/>
        </p:nvSpPr>
        <p:spPr>
          <a:xfrm>
            <a:off x="1115616" y="5805264"/>
            <a:ext cx="978408" cy="484632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" name="TextBox 9"/>
          <p:cNvSpPr txBox="1"/>
          <p:nvPr/>
        </p:nvSpPr>
        <p:spPr>
          <a:xfrm>
            <a:off x="2483318" y="5805264"/>
            <a:ext cx="92153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EXPERIMENTALLY OBTAINED SOLUBILITY 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URVE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5391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SEEDING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48640" y="1164657"/>
            <a:ext cx="11319309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Timing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seed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addition</a:t>
            </a:r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itica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facto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uccessfu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buFont typeface="Arial" pitchFamily="34" charset="0"/>
              <a:buChar char="•"/>
            </a:pP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too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early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→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eed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oul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dissolved;</a:t>
            </a:r>
          </a:p>
          <a:p>
            <a:pPr>
              <a:buFont typeface="Arial" pitchFamily="34" charset="0"/>
              <a:buChar char="•"/>
            </a:pP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too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late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→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pontaneou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might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ccur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Seed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quality</a:t>
            </a:r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narrow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articl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iz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distribu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s much as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ossibl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buFont typeface="Arial" pitchFamily="34" charset="0"/>
              <a:buChar char="•"/>
            </a:pP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9388" indent="-179388">
              <a:buFont typeface="Arial" pitchFamily="34" charset="0"/>
              <a:buChar char="•"/>
            </a:pP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lway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d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e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s a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uspens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lightl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undersaturat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solution;</a:t>
            </a:r>
          </a:p>
          <a:p>
            <a:pPr>
              <a:buFont typeface="Arial" pitchFamily="34" charset="0"/>
              <a:buChar char="•"/>
            </a:pP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lway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use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e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highes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ossibl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urit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9539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SEEDING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12269" y="856357"/>
            <a:ext cx="10857297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Seed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loading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Paul, E.L.; Tung, H.-H.;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idl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M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Powder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Tech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, 150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133 (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2005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8888" indent="-1258888" algn="just"/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„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Pinch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“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ostl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in early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evelopmen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mal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limited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moun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ateria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Rarel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ffectiv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reliabl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arg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1258888" indent="-1258888" algn="just"/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8888" indent="-1258888" algn="just"/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Small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1%)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i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in more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ntroll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but not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dequat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chiev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rimaril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growth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-up.</a:t>
            </a:r>
          </a:p>
          <a:p>
            <a:pPr marL="1258888" indent="-1258888" algn="just"/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8888" indent="-1258888" algn="just"/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Large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(5-10%)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– to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mprov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probability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growth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ossibilit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reventi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urth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bimoda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istribu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1258888" indent="-1258888" algn="just"/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8888" indent="-1258888" algn="just"/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Massiv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ostl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ntinuou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peration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rovide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maximum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pportunit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l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growth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2705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SEEDING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01027" y="1357162"/>
            <a:ext cx="10366409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200" dirty="0" err="1">
                <a:latin typeface="Arial" panose="020B0604020202020204" pitchFamily="34" charset="0"/>
                <a:cs typeface="Arial" panose="020B0604020202020204" pitchFamily="34" charset="0"/>
              </a:rPr>
              <a:t>Practical</a:t>
            </a:r>
            <a:r>
              <a:rPr lang="cs-CZ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dirty="0" err="1">
                <a:latin typeface="Arial" panose="020B0604020202020204" pitchFamily="34" charset="0"/>
                <a:cs typeface="Arial" panose="020B0604020202020204" pitchFamily="34" charset="0"/>
              </a:rPr>
              <a:t>example</a:t>
            </a:r>
            <a:r>
              <a:rPr lang="cs-CZ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dirty="0" err="1">
                <a:latin typeface="Arial" panose="020B0604020202020204" pitchFamily="34" charset="0"/>
                <a:cs typeface="Arial" panose="020B0604020202020204" pitchFamily="34" charset="0"/>
              </a:rPr>
              <a:t>seeding</a:t>
            </a:r>
            <a:r>
              <a:rPr lang="cs-CZ" sz="32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endParaRPr lang="cs-CZ"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3200" dirty="0" err="1">
                <a:latin typeface="Arial" panose="020B0604020202020204" pitchFamily="34" charset="0"/>
                <a:cs typeface="Arial" panose="020B0604020202020204" pitchFamily="34" charset="0"/>
              </a:rPr>
              <a:t>Beckmann</a:t>
            </a:r>
            <a:r>
              <a:rPr lang="cs-CZ" sz="3200" dirty="0">
                <a:latin typeface="Arial" panose="020B0604020202020204" pitchFamily="34" charset="0"/>
                <a:cs typeface="Arial" panose="020B0604020202020204" pitchFamily="34" charset="0"/>
              </a:rPr>
              <a:t>, W. </a:t>
            </a:r>
            <a:r>
              <a:rPr lang="cs-CZ" sz="3200" i="1" dirty="0" err="1"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cs-CZ" sz="32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3200" i="1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3200" i="1" dirty="0">
                <a:latin typeface="Arial" panose="020B0604020202020204" pitchFamily="34" charset="0"/>
                <a:cs typeface="Arial" panose="020B0604020202020204" pitchFamily="34" charset="0"/>
              </a:rPr>
              <a:t> Res. </a:t>
            </a:r>
            <a:r>
              <a:rPr lang="cs-CZ" sz="3200" i="1" dirty="0" err="1">
                <a:latin typeface="Arial" panose="020B0604020202020204" pitchFamily="34" charset="0"/>
                <a:cs typeface="Arial" panose="020B0604020202020204" pitchFamily="34" charset="0"/>
              </a:rPr>
              <a:t>Dev</a:t>
            </a:r>
            <a:r>
              <a:rPr lang="cs-CZ" sz="3200" i="1" dirty="0">
                <a:latin typeface="Arial" panose="020B0604020202020204" pitchFamily="34" charset="0"/>
                <a:cs typeface="Arial" panose="020B0604020202020204" pitchFamily="34" charset="0"/>
              </a:rPr>
              <a:t>. 4</a:t>
            </a:r>
            <a:r>
              <a:rPr lang="cs-CZ" sz="3200" dirty="0">
                <a:latin typeface="Arial" panose="020B0604020202020204" pitchFamily="34" charset="0"/>
                <a:cs typeface="Arial" panose="020B0604020202020204" pitchFamily="34" charset="0"/>
              </a:rPr>
              <a:t>, 372 (</a:t>
            </a:r>
            <a:r>
              <a:rPr lang="cs-CZ" sz="3200" b="1" dirty="0">
                <a:latin typeface="Arial" panose="020B0604020202020204" pitchFamily="34" charset="0"/>
                <a:cs typeface="Arial" panose="020B0604020202020204" pitchFamily="34" charset="0"/>
              </a:rPr>
              <a:t>2000</a:t>
            </a:r>
            <a:r>
              <a:rPr lang="cs-CZ" sz="3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endParaRPr lang="cs-CZ"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3200" dirty="0" err="1">
                <a:latin typeface="Arial" panose="020B0604020202020204" pitchFamily="34" charset="0"/>
                <a:cs typeface="Arial" panose="020B0604020202020204" pitchFamily="34" charset="0"/>
              </a:rPr>
              <a:t>Beckmann</a:t>
            </a:r>
            <a:r>
              <a:rPr lang="cs-CZ" sz="3200" dirty="0">
                <a:latin typeface="Arial" panose="020B0604020202020204" pitchFamily="34" charset="0"/>
                <a:cs typeface="Arial" panose="020B0604020202020204" pitchFamily="34" charset="0"/>
              </a:rPr>
              <a:t>, W.; </a:t>
            </a:r>
            <a:r>
              <a:rPr lang="cs-CZ" sz="3200" dirty="0" err="1">
                <a:latin typeface="Arial" panose="020B0604020202020204" pitchFamily="34" charset="0"/>
                <a:cs typeface="Arial" panose="020B0604020202020204" pitchFamily="34" charset="0"/>
              </a:rPr>
              <a:t>Nickisch</a:t>
            </a:r>
            <a:r>
              <a:rPr lang="cs-CZ" sz="3200" dirty="0">
                <a:latin typeface="Arial" panose="020B0604020202020204" pitchFamily="34" charset="0"/>
                <a:cs typeface="Arial" panose="020B0604020202020204" pitchFamily="34" charset="0"/>
              </a:rPr>
              <a:t>, K.; </a:t>
            </a:r>
            <a:r>
              <a:rPr lang="cs-CZ" sz="3200" dirty="0" err="1">
                <a:latin typeface="Arial" panose="020B0604020202020204" pitchFamily="34" charset="0"/>
                <a:cs typeface="Arial" panose="020B0604020202020204" pitchFamily="34" charset="0"/>
              </a:rPr>
              <a:t>Budde</a:t>
            </a:r>
            <a:r>
              <a:rPr lang="cs-CZ" sz="3200" dirty="0">
                <a:latin typeface="Arial" panose="020B0604020202020204" pitchFamily="34" charset="0"/>
                <a:cs typeface="Arial" panose="020B0604020202020204" pitchFamily="34" charset="0"/>
              </a:rPr>
              <a:t>, U. </a:t>
            </a:r>
            <a:r>
              <a:rPr lang="cs-CZ" sz="3200" i="1" dirty="0" err="1"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cs-CZ" sz="32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3200" i="1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3200" i="1" dirty="0">
                <a:latin typeface="Arial" panose="020B0604020202020204" pitchFamily="34" charset="0"/>
                <a:cs typeface="Arial" panose="020B0604020202020204" pitchFamily="34" charset="0"/>
              </a:rPr>
              <a:t> Res. </a:t>
            </a:r>
            <a:r>
              <a:rPr lang="cs-CZ" sz="3200" i="1" dirty="0" err="1">
                <a:latin typeface="Arial" panose="020B0604020202020204" pitchFamily="34" charset="0"/>
                <a:cs typeface="Arial" panose="020B0604020202020204" pitchFamily="34" charset="0"/>
              </a:rPr>
              <a:t>Dev</a:t>
            </a:r>
            <a:r>
              <a:rPr lang="cs-CZ" sz="3200" i="1" dirty="0">
                <a:latin typeface="Arial" panose="020B0604020202020204" pitchFamily="34" charset="0"/>
                <a:cs typeface="Arial" panose="020B0604020202020204" pitchFamily="34" charset="0"/>
              </a:rPr>
              <a:t>. 2</a:t>
            </a:r>
            <a:r>
              <a:rPr lang="cs-CZ" sz="3200" dirty="0">
                <a:latin typeface="Arial" panose="020B0604020202020204" pitchFamily="34" charset="0"/>
                <a:cs typeface="Arial" panose="020B0604020202020204" pitchFamily="34" charset="0"/>
              </a:rPr>
              <a:t>, 298 (</a:t>
            </a:r>
            <a:r>
              <a:rPr lang="cs-CZ" sz="3200" b="1" dirty="0">
                <a:latin typeface="Arial" panose="020B0604020202020204" pitchFamily="34" charset="0"/>
                <a:cs typeface="Arial" panose="020B0604020202020204" pitchFamily="34" charset="0"/>
              </a:rPr>
              <a:t>1998</a:t>
            </a:r>
            <a:r>
              <a:rPr lang="cs-CZ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2890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97793" y="202131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CRYSTALLIZATION TRAJECTORY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13886" y="848462"/>
            <a:ext cx="1126155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Which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trajectory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actually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ideal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??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82563" indent="-182563" algn="just"/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articula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ndition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hav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ignifican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mpac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yiel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iz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hap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rystal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olymorphism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tc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;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15185" y="2157101"/>
            <a:ext cx="6791325" cy="280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413886" y="5168766"/>
            <a:ext cx="1135781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Char char="-"/>
            </a:pPr>
            <a:r>
              <a:rPr lang="cs-CZ" dirty="0"/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Variou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way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how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ntro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179388" indent="-179388" algn="just">
              <a:buFont typeface="Arial" panose="020B0604020202020204" pitchFamily="34" charset="0"/>
              <a:buChar char="•"/>
            </a:pP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Natural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cooling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imples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but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ostl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high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egre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upersatur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ccu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nd very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mal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rystal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orm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182563" indent="-182563" algn="just">
              <a:buFont typeface="Arial" pitchFamily="34" charset="0"/>
              <a:buChar char="•"/>
            </a:pP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Linear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cooling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te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imila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result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btain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s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natural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oling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8068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97793" y="202131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CRYSTALLIZATION TRAJECTORY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81262" y="1207740"/>
            <a:ext cx="1110755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563" indent="-182563" algn="just">
              <a:buFont typeface="Arial" pitchFamily="34" charset="0"/>
              <a:buChar char="•"/>
            </a:pP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Constant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supersaturation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maintain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by a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regulat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ontro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ooling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heating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evapora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ntisolven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ddi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oul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bring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echnica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hallenge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182563" indent="-182563" algn="just">
              <a:buFont typeface="Arial" pitchFamily="34" charset="0"/>
              <a:buChar char="•"/>
            </a:pP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Optimal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trajectory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certain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purpose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– a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ontro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ystem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rie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eat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bes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ondition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ertai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and to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ge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requir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ttribute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ystallin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1262" y="2983832"/>
            <a:ext cx="11377061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Open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loop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contro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ptima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rajector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alculat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mathematica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model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lgorithm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by a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ontro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ystem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– very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difficul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ontro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alculat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impac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variou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factor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request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ttribute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onten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impuritie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residua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ysta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habit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etc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.);</a:t>
            </a:r>
          </a:p>
          <a:p>
            <a:pPr algn="just"/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Closed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loop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contro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ptima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perating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olic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ontinuousl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updat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during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 run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aking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into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ccoun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in-line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measurement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Direct desig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usuall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tart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upersatura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rajector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determin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open-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loop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metho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upersatura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experimentall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determin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ours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ossibl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orrect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ccording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value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measur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rea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(ATR-FTIR) –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a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to 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improv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nex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batche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055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97793" y="202131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CRYSTALLIZATION TRAJECTORY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64143" y="848462"/>
            <a:ext cx="10905424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Direct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control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(DNC)</a:t>
            </a:r>
          </a:p>
          <a:p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Forma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ystallin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entitie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eed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directly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system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withou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externa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eed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(very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usefu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highl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oxic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ompound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); </a:t>
            </a:r>
          </a:p>
          <a:p>
            <a:pPr algn="just"/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Doe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no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requir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n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informa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kinetic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veral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numbe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iz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distribu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form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ystallin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entitie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eed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ontroll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(FBRM) and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arameter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influence these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ttribute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modifi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ours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emperatur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ntisolven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ddi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evapora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 algn="just"/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u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relativel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narrow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distribu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ysta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iz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a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btain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– by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ppropriat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emperatur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ontro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fraction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very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mal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ystal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re dissolved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gai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79740" y="4127734"/>
            <a:ext cx="3646170" cy="2508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47773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97793" y="202131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CRYSTALLIZATION TRAJECTORY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68404" y="1164657"/>
            <a:ext cx="104145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Direct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ontrol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(DNC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95273" y="1778168"/>
            <a:ext cx="6360795" cy="46539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93065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97793" y="202131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CRYSTALLIZATION TRAJECTORY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49153" y="1020278"/>
            <a:ext cx="96156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Direct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ontrol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(DNC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62526" y="2002055"/>
            <a:ext cx="9808143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ractica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xampl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pplic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bu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Baka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M.R.; Nagy, Z.K.;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aleemi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A.N.;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Riell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h.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Crystal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Growth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 Desig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1378 (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2009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endParaRPr lang="cs-CZ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iotta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V.;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abesa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V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 Res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Dev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. 8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488 (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2004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endParaRPr lang="cs-CZ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aleemi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A.N.;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teel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G.;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edg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N.I.;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reema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A.; Nagy, Z.K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. J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Pharm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. 430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56 (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2012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0730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97793" y="202131"/>
            <a:ext cx="92498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APPROACHES USED IN THE OPTIMIZATION OF CRYSTALLIZATION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0999" y="1519743"/>
            <a:ext cx="8158163" cy="4300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952901" y="6131293"/>
            <a:ext cx="101546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Gao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Z.; Rohani, S.; Gong, J.;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Wa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J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Engineering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343 (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2017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8377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45134" y="1549667"/>
            <a:ext cx="8689976" cy="2019699"/>
          </a:xfrm>
        </p:spPr>
        <p:txBody>
          <a:bodyPr>
            <a:normAutofit fontScale="90000"/>
          </a:bodyPr>
          <a:lstStyle/>
          <a:p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DUTCH RESOLUTION,</a:t>
            </a:r>
            <a:b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ATTRITION ENHANCED DERACEMIZATION</a:t>
            </a:r>
            <a:endParaRPr lang="cs-C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32688" y="6217920"/>
            <a:ext cx="31638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Petr Beňovský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970869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453415" y="336884"/>
            <a:ext cx="94520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PHASE DIAGRAM OF ICE </a:t>
            </a:r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LYMORPHS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3638" y="1354269"/>
            <a:ext cx="6419088" cy="4834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29865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8009" y="401217"/>
            <a:ext cx="11588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RYSTALLIZATION OF ENANTIOMERS FROM RACEMIC MIXTURES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37398" y="1193532"/>
            <a:ext cx="10876547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RACEMIC MIXTURE (CONGLOMERATE)</a:t>
            </a:r>
          </a:p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chanica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xtur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antiomericall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ur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stal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n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antiome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t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posit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RACEMIC COMPOUNDS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stallographic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unit cell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ain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th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antiomer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dere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1 : 1 ratio;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RACEMIC SOLID SOLUTIONS</a:t>
            </a:r>
          </a:p>
          <a:p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stallographic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unit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ain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lecule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ach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antiome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in a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ndom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de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4111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8009" y="401217"/>
            <a:ext cx="11588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RYSTALLIZATION OF ENANTIOMERS FROM RACEMIC MIXTURES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1616" y="997033"/>
            <a:ext cx="8361601" cy="401467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25642" y="5438274"/>
            <a:ext cx="1097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gutoglu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L.-C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Soc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v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44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6723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15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7482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8009" y="401217"/>
            <a:ext cx="11588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RYSTALLIZATION OF ENANTIOMERS FROM RACEMIC MIXTURES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56648" y="1674795"/>
            <a:ext cx="109342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RYSTAL GROWTH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9646" y="2786056"/>
            <a:ext cx="5004057" cy="220991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43562" y="2786056"/>
            <a:ext cx="4649001" cy="220991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876927" y="5409514"/>
            <a:ext cx="30030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tep-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s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rowth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142972" y="5409514"/>
            <a:ext cx="33495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pir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rowth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6367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8009" y="401217"/>
            <a:ext cx="11588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RYSTALLIZATION OF ENANTIOMERS FROM RACEMIC MIXTURES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56648" y="1674795"/>
            <a:ext cx="109342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RYSTAL GROWTH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9646" y="2786056"/>
            <a:ext cx="5004057" cy="220991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43562" y="2786056"/>
            <a:ext cx="4649001" cy="220991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876927" y="5409514"/>
            <a:ext cx="30030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tep-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s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rowth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142972" y="5409514"/>
            <a:ext cx="33495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pir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rowth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135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8009" y="401217"/>
            <a:ext cx="11588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RYSTALLIZATION OF ENANTIOMERS FROM RACEMIC MIXTURES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62526" y="1347536"/>
            <a:ext cx="109342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RYSTAL HABITS (ICE CRYSTALS)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66402" y="1964935"/>
            <a:ext cx="7485002" cy="4535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2440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8009" y="401217"/>
            <a:ext cx="11588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RYSTALLIZATION OF ENANTIOMERS FROM RACEMIC MIXTURES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62526" y="1347536"/>
            <a:ext cx="1093429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RYSTAL HABIT MODIFIERS</a:t>
            </a:r>
          </a:p>
          <a:p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sen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uritie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liberatel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dde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ound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v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foun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ec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rowth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t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n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more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ace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ve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very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ow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centration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2016" y="3288360"/>
            <a:ext cx="7060801" cy="33952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1009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8009" y="401217"/>
            <a:ext cx="11588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RYSTALLIZATION OF ENANTIOMERS FROM RACEMIC MIXTURES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62526" y="1064448"/>
            <a:ext cx="109342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RYSTAL HABIT MODIFIER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94302" y="1520843"/>
            <a:ext cx="5616229" cy="378885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299411" y="5428649"/>
            <a:ext cx="1071291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MoO</a:t>
            </a:r>
            <a:r>
              <a:rPr lang="cs-CZ" sz="2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a – urea; b – PEG 200; c – EDTA; d – sorbitol</a:t>
            </a: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rviz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D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J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nopart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Res. 12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1509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10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3663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8009" y="401217"/>
            <a:ext cx="11588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RYSTALLIZATION OF ENANTIOMERS FROM RACEMIC MIXTURES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62526" y="1064448"/>
            <a:ext cx="10934299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UCLEATION INHIBITORS</a:t>
            </a:r>
          </a:p>
          <a:p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m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ound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icientl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lock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ramaticall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low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ow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sta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rowth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stal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tastabl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on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dth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u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large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n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stalliz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just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n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antiome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cemic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glomerat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s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lock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sta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rowth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posit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n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Inhibitor in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case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s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omochira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Inhibitor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s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m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antiomorph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8004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8009" y="401217"/>
            <a:ext cx="11588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RYSTALLIZATION OF ENANTIOMERS FROM RACEMIC MIXTURES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62526" y="1064448"/>
            <a:ext cx="109342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PTICAL RESOLUTION </a:t>
            </a:r>
            <a:r>
              <a:rPr lang="cs-CZ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VIA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DIASTEREOMERIC SALTS</a:t>
            </a:r>
          </a:p>
          <a:p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66273" y="1578543"/>
            <a:ext cx="10943924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ingl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antiom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rug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- $147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ll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orldwid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2001)</a:t>
            </a: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tical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olution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sid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tiliz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ir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pool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symmetr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nthes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mos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equ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dustr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tho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btain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singl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antiome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90700" indent="-1790700" algn="just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1882 – Louis Pasteur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monstra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ed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persatura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solutio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moniu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sodium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artr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stal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d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a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stal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posi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d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stal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posi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ndedn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posi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d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3457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8009" y="401217"/>
            <a:ext cx="11588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RYSTALLIZATION OF ENANTIOMERS FROM RACEMIC MIXTURES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62526" y="1064448"/>
            <a:ext cx="109342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PTICAL RESOLUTION </a:t>
            </a:r>
            <a:r>
              <a:rPr lang="cs-CZ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VIA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DIASTEREOMERIC SALTS</a:t>
            </a:r>
          </a:p>
          <a:p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30455" y="2021305"/>
            <a:ext cx="10943924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achey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-Pope </a:t>
            </a:r>
            <a:r>
              <a:rPr lang="cs-CZ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olution</a:t>
            </a:r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stea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n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quivalen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omochira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olving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gent,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nl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n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l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quivalen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olving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gent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pplemente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n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l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quivalen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hira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ow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s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cid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base (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.g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C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OH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 to make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stem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utra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hira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pplemen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houl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vid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very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bl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lt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cemat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i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l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not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stalliz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nd ruin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olu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s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bl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sire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 salt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l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start to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stalliz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l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um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most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ira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olving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gent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u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aving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nl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mal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oun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ira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olving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gent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more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bl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astereome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ich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in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dea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case,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l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not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stalliz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bilit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ferenc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twee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wo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astereomeric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lt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lativel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mal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4264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943275" y="336883"/>
            <a:ext cx="1053003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SOLUBILITY CURVE/METASTABILE ZONE FOR PHENACETIN IN ETHANOL</a:t>
            </a:r>
          </a:p>
        </p:txBody>
      </p:sp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45670" y="1537212"/>
            <a:ext cx="7381875" cy="507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25266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8009" y="401217"/>
            <a:ext cx="11588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RYSTALLIZATION OF ENANTIOMERS FROM RACEMIC MIXTURES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62526" y="1064448"/>
            <a:ext cx="109342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PTICAL RESOLUTION </a:t>
            </a:r>
            <a:r>
              <a:rPr lang="cs-CZ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VIA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DIASTEREOMERIC SALTS</a:t>
            </a:r>
          </a:p>
          <a:p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30455" y="2021305"/>
            <a:ext cx="109439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achey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-Pope </a:t>
            </a:r>
            <a:r>
              <a:rPr lang="cs-CZ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olution</a:t>
            </a:r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OPRD </a:t>
            </a:r>
            <a:r>
              <a:rPr lang="cs-CZ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72 (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997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 – naproxen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ample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3487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8009" y="401217"/>
            <a:ext cx="11588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RYSTALLIZATION OF ENANTIOMERS FROM RACEMIC MIXTURES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62526" y="1064448"/>
            <a:ext cx="109342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PTICAL RESOLUTION </a:t>
            </a:r>
            <a:r>
              <a:rPr lang="cs-CZ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VIA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DIASTEREOMERIC SALTS</a:t>
            </a:r>
          </a:p>
          <a:p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30455" y="2021305"/>
            <a:ext cx="10943924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utch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olution</a:t>
            </a:r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use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xture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olving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gent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amilie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amil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mber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houl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a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rong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ructura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milarit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nd are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ereochemicall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mogeneou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amil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mber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in a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olu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uall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such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olution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e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pidl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gh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astereomeric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ces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te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i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bina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olving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gent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ring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tte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olu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just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n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olu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gent;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metime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olu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gent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corporate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o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sta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ttic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but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metime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least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n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m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rve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s a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inhibitor;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857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8009" y="401217"/>
            <a:ext cx="11588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RYSTALLIZATION OF ENANTIOMERS FROM RACEMIC MIXTURES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62526" y="1064448"/>
            <a:ext cx="109342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PTICAL RESOLUTION </a:t>
            </a:r>
            <a:r>
              <a:rPr lang="cs-CZ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VIA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DIASTEREOMERIC SALTS</a:t>
            </a:r>
          </a:p>
          <a:p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30455" y="2021305"/>
            <a:ext cx="1094392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utch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olution</a:t>
            </a:r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ample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5307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8009" y="401217"/>
            <a:ext cx="11588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RYSTALLIZATION OF ENANTIOMERS FROM RACEMIC MIXTURES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62526" y="1064448"/>
            <a:ext cx="109342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TTRITION ENHANCED DERACEMIZATION</a:t>
            </a:r>
          </a:p>
          <a:p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30455" y="1562562"/>
            <a:ext cx="109439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iedma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ipening</a:t>
            </a:r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0455" y="2112565"/>
            <a:ext cx="4503271" cy="399841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612205" y="2112565"/>
            <a:ext cx="6121667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rabicPeriod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cemis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solution</a:t>
            </a:r>
          </a:p>
          <a:p>
            <a:pPr marL="514350" indent="-514350">
              <a:buAutoNum type="arabicPeriod"/>
            </a:pP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>
              <a:buAutoNum type="arabicPeriod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stwal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ipening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>
              <a:buAutoNum type="arabicPeriod"/>
            </a:pP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>
              <a:buAutoNum type="arabicPeriod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antioselecti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rowing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>
              <a:buAutoNum type="arabicPeriod"/>
            </a:pP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>
              <a:buAutoNum type="arabicPeriod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trition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30455" y="6294922"/>
            <a:ext cx="111034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ogutoglu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, L.-C. 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et 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. Soc. </a:t>
            </a:r>
            <a:r>
              <a:rPr lang="cs-CZ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Rev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. 44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, 6723 (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2015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7219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8009" y="401217"/>
            <a:ext cx="11588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RYSTALLIZATION OF ENANTIOMERS FROM RACEMIC MIXTURES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62526" y="1064448"/>
            <a:ext cx="109342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TTRITION ENHANCED DERACEMIZATION</a:t>
            </a:r>
          </a:p>
          <a:p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30455" y="1783619"/>
            <a:ext cx="109439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iedma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ipening</a:t>
            </a:r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30455" y="5411002"/>
            <a:ext cx="111034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chiya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S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mun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49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4776 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13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193262"/>
              </p:ext>
            </p:extLst>
          </p:nvPr>
        </p:nvGraphicFramePr>
        <p:xfrm>
          <a:off x="1398572" y="2595125"/>
          <a:ext cx="8741239" cy="1589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CS ChemDraw Drawing" r:id="rId3" imgW="4414767" imgH="802743" progId="ChemDraw.Document.6.0">
                  <p:embed/>
                </p:oleObj>
              </mc:Choice>
              <mc:Fallback>
                <p:oleObj name="CS ChemDraw Drawing" r:id="rId3" imgW="4414767" imgH="802743" progId="ChemDraw.Document.6.0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8572" y="2595125"/>
                        <a:ext cx="8741239" cy="1589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5485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8009" y="401217"/>
            <a:ext cx="11588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RYSTALLIZATION OF ENANTIOMERS FROM RACEMIC MIXTURES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62526" y="1064448"/>
            <a:ext cx="109342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TTRITION ENHANCED DERACEMIZATION</a:t>
            </a:r>
          </a:p>
          <a:p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8009" y="5775158"/>
            <a:ext cx="113770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oordui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W.L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Res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14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908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10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294240"/>
              </p:ext>
            </p:extLst>
          </p:nvPr>
        </p:nvGraphicFramePr>
        <p:xfrm>
          <a:off x="1855108" y="3249644"/>
          <a:ext cx="7378527" cy="1898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CS ChemDraw Drawing" r:id="rId3" imgW="3783860" imgH="973598" progId="ChemDraw.Document.6.0">
                  <p:embed/>
                </p:oleObj>
              </mc:Choice>
              <mc:Fallback>
                <p:oleObj name="CS ChemDraw Drawing" r:id="rId3" imgW="3783860" imgH="973598" progId="ChemDraw.Document.6.0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5108" y="3249644"/>
                        <a:ext cx="7378527" cy="18985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039528" y="1992429"/>
            <a:ext cx="101354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pscal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nthes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opidogre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lavix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a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ll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7065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8009" y="401217"/>
            <a:ext cx="11588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RYSTALLIZATION OF ENANTIOMERS FROM RACEMIC MIXTURES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62526" y="1064448"/>
            <a:ext cx="109342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TTRITION ENHANCED DERACEMIZATION</a:t>
            </a:r>
          </a:p>
          <a:p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8009" y="6150543"/>
            <a:ext cx="113770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oordui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W.L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Res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14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908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10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28837" y="1551522"/>
            <a:ext cx="101354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pscal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nthes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opidogre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lavix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a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ll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68827" y="2272145"/>
            <a:ext cx="5067180" cy="38783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069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8009" y="401217"/>
            <a:ext cx="11588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RYSTALLIZATION OF ENANTIOMERS FROM RACEMIC MIXTURES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62526" y="888438"/>
            <a:ext cx="109342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TTRITION ENHANCED DERACEMIZATION</a:t>
            </a:r>
          </a:p>
          <a:p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8009" y="6150543"/>
            <a:ext cx="113770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oordui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W.L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Res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14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908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10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62526" y="1289860"/>
            <a:ext cx="1013540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pscal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nthes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opidogre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lavix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ermedi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a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ll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3735" y="2382519"/>
            <a:ext cx="9105605" cy="36646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8095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98384" y="266463"/>
            <a:ext cx="115888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WHAT NEXT??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35267" y="1347537"/>
            <a:ext cx="11097929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Solubility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determination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usi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very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mal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mounts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eyberne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G.;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Grossi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R.;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Villar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F.;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etelli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P.;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agaiz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M.;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andoni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N.;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Veesl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S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 Res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Dev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. 22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1856 (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2018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Membrane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s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rioli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E.; Di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rofio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G.;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urcio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E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Curr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Opinion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Eng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. 1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178 (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2012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Continuous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including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s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microscale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Song, H.;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he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D.L.;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smagilov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F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Angew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. Ed. 45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7336 (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2006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657530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9508" y="0"/>
            <a:ext cx="115888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WHAT NEXT??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31519" y="646331"/>
            <a:ext cx="108572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MSMPR (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Mixed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Suspension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Mixed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Removal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95517" y="1107996"/>
            <a:ext cx="4997768" cy="20916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789271" y="3099336"/>
            <a:ext cx="105492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Zha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D. 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et a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Engineeri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354 (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2017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69407" y="3661351"/>
            <a:ext cx="7338060" cy="2194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866274" y="6150543"/>
            <a:ext cx="88841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Nagy, Z.K. 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et a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Eng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. Res. Des. 135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112 (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2018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8043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SOLUBILITY MEASUREMENT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319" y="858087"/>
            <a:ext cx="5400675" cy="42605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80484" y="853801"/>
            <a:ext cx="5349240" cy="4269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625642" y="5438274"/>
            <a:ext cx="11030552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ossibilit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olymorph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erconversion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Black, S.;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Dang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L.;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Liu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C.;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Wei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H. </a:t>
            </a:r>
            <a:r>
              <a:rPr lang="cs-CZ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cs-CZ" sz="20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000" i="1" dirty="0">
                <a:latin typeface="Arial" panose="020B0604020202020204" pitchFamily="34" charset="0"/>
                <a:cs typeface="Arial" panose="020B0604020202020204" pitchFamily="34" charset="0"/>
              </a:rPr>
              <a:t> Res. </a:t>
            </a:r>
            <a:r>
              <a:rPr lang="cs-CZ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Dev</a:t>
            </a:r>
            <a:r>
              <a:rPr lang="cs-CZ" sz="2000" i="1" dirty="0">
                <a:latin typeface="Arial" panose="020B0604020202020204" pitchFamily="34" charset="0"/>
                <a:cs typeface="Arial" panose="020B0604020202020204" pitchFamily="34" charset="0"/>
              </a:rPr>
              <a:t>. 17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486 (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2013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4723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9508" y="0"/>
            <a:ext cx="115888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WHAT NEXT??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31519" y="646331"/>
            <a:ext cx="108572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MSMPR (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Mixed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Suspension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Mixed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Removal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95092" y="1393888"/>
            <a:ext cx="348615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625642" y="4764505"/>
            <a:ext cx="1087654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SMP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quipmen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li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Lilly;</a:t>
            </a:r>
          </a:p>
          <a:p>
            <a:pPr algn="just"/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wa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most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mportan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element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i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ntro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trateg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ow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mpurit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profile; </a:t>
            </a:r>
          </a:p>
          <a:p>
            <a:pPr algn="just"/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urit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rystalliz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mpoun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wa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high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a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99.8 %.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6393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9508" y="0"/>
            <a:ext cx="115888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WHAT NEXT??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47022" y="1168016"/>
            <a:ext cx="108572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Plug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Flow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(PFC)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51979" y="2151366"/>
            <a:ext cx="10087928" cy="2221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135781" y="5361272"/>
            <a:ext cx="99910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Kwo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, J.S. 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et 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Eng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Sci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. 119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, 30 (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2014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73784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9508" y="0"/>
            <a:ext cx="115888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WHAT NEXT??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069430" y="3228749"/>
            <a:ext cx="41292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AIRLIFT CRYSTALLIZERS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202510" y="480574"/>
            <a:ext cx="3312986" cy="625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85778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9508" y="0"/>
            <a:ext cx="115888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WHAT NEXT??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27584" y="1846660"/>
            <a:ext cx="3701606" cy="4134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60344" y="1755046"/>
            <a:ext cx="5646420" cy="42257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827584" y="646331"/>
            <a:ext cx="107901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Microfluid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s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roplet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ver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rople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nanolit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volum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independent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stallizer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27584" y="6208294"/>
            <a:ext cx="105206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Ildefonso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M.;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andoni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N.;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Veesle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S. </a:t>
            </a:r>
            <a:r>
              <a:rPr lang="cs-CZ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cs-CZ" sz="20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000" i="1" dirty="0">
                <a:latin typeface="Arial" panose="020B0604020202020204" pitchFamily="34" charset="0"/>
                <a:cs typeface="Arial" panose="020B0604020202020204" pitchFamily="34" charset="0"/>
              </a:rPr>
              <a:t> Res. </a:t>
            </a:r>
            <a:r>
              <a:rPr lang="cs-CZ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Dev</a:t>
            </a:r>
            <a:r>
              <a:rPr lang="cs-CZ" sz="2000" i="1" dirty="0">
                <a:latin typeface="Arial" panose="020B0604020202020204" pitchFamily="34" charset="0"/>
                <a:cs typeface="Arial" panose="020B0604020202020204" pitchFamily="34" charset="0"/>
              </a:rPr>
              <a:t>. 16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556 (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2012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4566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9508" y="0"/>
            <a:ext cx="115888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WHAT NEXT??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95149" y="984184"/>
            <a:ext cx="95001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OSCILLATORY BAFFLED 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95149" y="1594236"/>
            <a:ext cx="9892665" cy="415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741145" y="5900286"/>
            <a:ext cx="78445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iTech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tion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0140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9508" y="0"/>
            <a:ext cx="115888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WHAT NEXT??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95149" y="724302"/>
            <a:ext cx="95001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OSCILLATORY BAFFLED 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95149" y="1185967"/>
            <a:ext cx="1096317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ractica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xample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NiTech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olutions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awt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S.;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heri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P.;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Zhao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L.;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air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I.; Ni, X-W. </a:t>
            </a:r>
          </a:p>
          <a:p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 Res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Dev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. 13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1357 (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2009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79124" y="3215642"/>
            <a:ext cx="5579269" cy="3414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19370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THE BLACK</a:t>
            </a: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’S</a:t>
            </a:r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 RUL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75899" y="1020278"/>
            <a:ext cx="10645541" cy="55399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Simon Black 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(Astra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Zeneca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Solubility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doubles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every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20 </a:t>
            </a:r>
            <a:r>
              <a:rPr lang="cs-CZ" sz="24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C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increase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ul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elec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ft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nitia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creeni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ase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wher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redic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ccordi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Black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’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rule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ignificantl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iffer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xperimentall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btain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result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lway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nsid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ossibilit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orm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olvate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ifferen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olymorph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Muller, F.L.;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ieldi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M.; Black, S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 Res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Dev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. 13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1315 (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2009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Muller, F.L.; Black, S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 Res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Dev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. 14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661 (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2010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303119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THE BLACK</a:t>
            </a: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’S</a:t>
            </a:r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 RULE</a:t>
            </a: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65175" y="847400"/>
            <a:ext cx="5133023" cy="38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06972" y="4709311"/>
            <a:ext cx="6849428" cy="2121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02587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Drople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A633B6A3-9E7F-4C10-9C98-2517A313436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25[[fn=Droplet]]</Template>
  <TotalTime>5471</TotalTime>
  <Words>3945</Words>
  <Application>Microsoft Office PowerPoint</Application>
  <PresentationFormat>Widescreen</PresentationFormat>
  <Paragraphs>440</Paragraphs>
  <Slides>7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5</vt:i4>
      </vt:variant>
    </vt:vector>
  </HeadingPairs>
  <TitlesOfParts>
    <vt:vector size="82" baseType="lpstr">
      <vt:lpstr>Arial</vt:lpstr>
      <vt:lpstr>Calibri</vt:lpstr>
      <vt:lpstr>Cambria Math</vt:lpstr>
      <vt:lpstr>Times New Roman</vt:lpstr>
      <vt:lpstr>Tw Cen MT</vt:lpstr>
      <vt:lpstr>Droplet</vt:lpstr>
      <vt:lpstr>CS ChemDraw Drawing</vt:lpstr>
      <vt:lpstr>CRYSTALLIZ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UTCH RESOLUTION, ATTRITION ENHANCED DERACEMIZ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ynthon, s.r.o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AFETY</dc:title>
  <dc:creator>Petr Beňovský</dc:creator>
  <cp:lastModifiedBy>Petr Beňovský</cp:lastModifiedBy>
  <cp:revision>167</cp:revision>
  <dcterms:created xsi:type="dcterms:W3CDTF">2019-06-12T10:14:44Z</dcterms:created>
  <dcterms:modified xsi:type="dcterms:W3CDTF">2020-02-16T13:10:47Z</dcterms:modified>
</cp:coreProperties>
</file>